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61" r:id="rId2"/>
    <p:sldId id="262" r:id="rId3"/>
    <p:sldId id="263" r:id="rId4"/>
    <p:sldId id="264" r:id="rId5"/>
  </p:sldIdLst>
  <p:sldSz cx="6858000" cy="9144000" type="screen4x3"/>
  <p:notesSz cx="6858000" cy="9144000"/>
  <p:custDataLst>
    <p:tags r:id="rId7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2754" y="-84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tags" Target="tags/tag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l-GR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l-GR" dirty="0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143125" y="685800"/>
            <a:ext cx="257175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l-GR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E1E2070-2558-4ED1-BE6F-0C3C783992E3}" type="slidenum">
              <a:rPr lang="el-GR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511013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1E2070-2558-4ED1-BE6F-0C3C783992E3}" type="slidenum">
              <a:rPr lang="el-GR" smtClean="0"/>
              <a:pPr/>
              <a:t>2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878248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038"/>
            <a:ext cx="5829300" cy="196056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8D7834-5C89-4E21-852B-6AFF645FFFF2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205F6-8466-48CC-B58B-D879CB94FE6F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72050" y="366713"/>
            <a:ext cx="1543050" cy="7800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42900" y="366713"/>
            <a:ext cx="4476750" cy="7800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8AB261-566C-434F-828F-249F7D82AEA4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0FD429-D834-4804-892E-485E1DBF2441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338" y="5875338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338" y="3875088"/>
            <a:ext cx="5829300" cy="200025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41C2E9-D6FB-4A32-B1B4-746C3338B8C5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429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505200" y="2133600"/>
            <a:ext cx="3009900" cy="60340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118D56-84FD-46D1-8FDA-C76C4687641B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288"/>
            <a:ext cx="3030538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900363"/>
            <a:ext cx="3030538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4563" y="2046288"/>
            <a:ext cx="3030537" cy="85407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4563" y="2900363"/>
            <a:ext cx="3030537" cy="526732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D655668-C6E8-483F-A11F-92663396CFBF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2EB24-785E-4EBC-94E9-1D25CA79F1D5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6DDC7-ED7A-4AD9-AE4D-F27CEC4CE372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3538"/>
            <a:ext cx="2255838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88" y="363538"/>
            <a:ext cx="3833812" cy="780415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1912938"/>
            <a:ext cx="2255838" cy="62547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FF71A3-4139-49C1-A778-A43453411F89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613" y="6400800"/>
            <a:ext cx="4114800" cy="7556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613" y="81756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613" y="7156450"/>
            <a:ext cx="4114800" cy="10731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l-G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5C4F27-E31C-43FE-8D24-602E2EAFAD96}" type="slidenum">
              <a:rPr lang="el-GR"/>
              <a:pPr/>
              <a:t>‹#›</a:t>
            </a:fld>
            <a:endParaRPr lang="el-G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42900" y="366713"/>
            <a:ext cx="61722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42900" y="2133600"/>
            <a:ext cx="6172200" cy="603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smtClean="0"/>
              <a:t>Click to edit Master text styles</a:t>
            </a:r>
          </a:p>
          <a:p>
            <a:pPr lvl="1"/>
            <a:r>
              <a:rPr lang="el-GR" smtClean="0"/>
              <a:t>Second level</a:t>
            </a:r>
          </a:p>
          <a:p>
            <a:pPr lvl="2"/>
            <a:r>
              <a:rPr lang="el-GR" smtClean="0"/>
              <a:t>Third level</a:t>
            </a:r>
          </a:p>
          <a:p>
            <a:pPr lvl="3"/>
            <a:r>
              <a:rPr lang="el-GR" smtClean="0"/>
              <a:t>Fourth level</a:t>
            </a:r>
          </a:p>
          <a:p>
            <a:pPr lvl="4"/>
            <a:r>
              <a:rPr lang="el-GR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42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l-G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43150" y="8326438"/>
            <a:ext cx="21717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l-G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914900" y="8326438"/>
            <a:ext cx="1600200" cy="63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8592E2C-D910-4B7A-9A79-160BDC874F93}" type="slidenum">
              <a:rPr lang="el-GR"/>
              <a:pPr/>
              <a:t>‹#›</a:t>
            </a:fld>
            <a:endParaRPr lang="el-GR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57922" y="971600"/>
            <a:ext cx="53514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l-GR" b="1" dirty="0"/>
              <a:t>Εξωτερικές Οικονομίες και Κοινωνική Ευημερία</a:t>
            </a:r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200" y="2195736"/>
            <a:ext cx="5689600" cy="532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95300" y="3659188"/>
            <a:ext cx="29337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95300" y="3659188"/>
            <a:ext cx="29337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495300" y="3659188"/>
            <a:ext cx="29337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72" y="1187624"/>
            <a:ext cx="5688013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08720" y="395536"/>
            <a:ext cx="1590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</a:t>
            </a:r>
            <a:r>
              <a:rPr lang="el-GR" dirty="0" smtClean="0"/>
              <a:t>Περίπτωση 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23107"/>
              </p:ext>
            </p:extLst>
          </p:nvPr>
        </p:nvGraphicFramePr>
        <p:xfrm>
          <a:off x="2722563" y="392113"/>
          <a:ext cx="2820987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5" imgW="1358640" imgH="203040" progId="Equation.DSMT4">
                  <p:embed/>
                </p:oleObj>
              </mc:Choice>
              <mc:Fallback>
                <p:oleObj name="Equation" r:id="rId5" imgW="1358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22563" y="392113"/>
                        <a:ext cx="2820987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Ελεύθερη σχεδίαση 3"/>
          <p:cNvSpPr/>
          <p:nvPr/>
        </p:nvSpPr>
        <p:spPr>
          <a:xfrm>
            <a:off x="1051560" y="2411730"/>
            <a:ext cx="1371600" cy="3509010"/>
          </a:xfrm>
          <a:custGeom>
            <a:avLst/>
            <a:gdLst>
              <a:gd name="connsiteX0" fmla="*/ 0 w 1371600"/>
              <a:gd name="connsiteY0" fmla="*/ 3474720 h 3509010"/>
              <a:gd name="connsiteX1" fmla="*/ 22860 w 1371600"/>
              <a:gd name="connsiteY1" fmla="*/ 0 h 3509010"/>
              <a:gd name="connsiteX2" fmla="*/ 1371600 w 1371600"/>
              <a:gd name="connsiteY2" fmla="*/ 1680210 h 3509010"/>
              <a:gd name="connsiteX3" fmla="*/ 1371600 w 1371600"/>
              <a:gd name="connsiteY3" fmla="*/ 3509010 h 3509010"/>
              <a:gd name="connsiteX4" fmla="*/ 0 w 1371600"/>
              <a:gd name="connsiteY4" fmla="*/ 3474720 h 3509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71600" h="3509010">
                <a:moveTo>
                  <a:pt x="0" y="3474720"/>
                </a:moveTo>
                <a:lnTo>
                  <a:pt x="22860" y="0"/>
                </a:lnTo>
                <a:lnTo>
                  <a:pt x="1371600" y="1680210"/>
                </a:lnTo>
                <a:lnTo>
                  <a:pt x="1371600" y="3509010"/>
                </a:lnTo>
                <a:lnTo>
                  <a:pt x="0" y="347472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Ελεύθερη σχεδίαση 4"/>
          <p:cNvSpPr/>
          <p:nvPr/>
        </p:nvSpPr>
        <p:spPr>
          <a:xfrm>
            <a:off x="1051560" y="4103370"/>
            <a:ext cx="1383030" cy="1840230"/>
          </a:xfrm>
          <a:custGeom>
            <a:avLst/>
            <a:gdLst>
              <a:gd name="connsiteX0" fmla="*/ 0 w 1383030"/>
              <a:gd name="connsiteY0" fmla="*/ 1794510 h 1840230"/>
              <a:gd name="connsiteX1" fmla="*/ 1348740 w 1383030"/>
              <a:gd name="connsiteY1" fmla="*/ 0 h 1840230"/>
              <a:gd name="connsiteX2" fmla="*/ 1383030 w 1383030"/>
              <a:gd name="connsiteY2" fmla="*/ 1840230 h 1840230"/>
              <a:gd name="connsiteX3" fmla="*/ 68580 w 1383030"/>
              <a:gd name="connsiteY3" fmla="*/ 1783080 h 1840230"/>
              <a:gd name="connsiteX4" fmla="*/ 68580 w 1383030"/>
              <a:gd name="connsiteY4" fmla="*/ 1783080 h 1840230"/>
              <a:gd name="connsiteX5" fmla="*/ 0 w 1383030"/>
              <a:gd name="connsiteY5" fmla="*/ 1794510 h 1840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83030" h="1840230">
                <a:moveTo>
                  <a:pt x="0" y="1794510"/>
                </a:moveTo>
                <a:lnTo>
                  <a:pt x="1348740" y="0"/>
                </a:lnTo>
                <a:lnTo>
                  <a:pt x="1383030" y="1840230"/>
                </a:lnTo>
                <a:lnTo>
                  <a:pt x="68580" y="1783080"/>
                </a:lnTo>
                <a:lnTo>
                  <a:pt x="68580" y="1783080"/>
                </a:lnTo>
                <a:lnTo>
                  <a:pt x="0" y="1794510"/>
                </a:lnTo>
                <a:close/>
              </a:path>
            </a:pathLst>
          </a:cu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6" name="Ελεύθερη σχεδίαση 5"/>
          <p:cNvSpPr/>
          <p:nvPr/>
        </p:nvSpPr>
        <p:spPr>
          <a:xfrm>
            <a:off x="1040130" y="2446020"/>
            <a:ext cx="1383030" cy="3440430"/>
          </a:xfrm>
          <a:custGeom>
            <a:avLst/>
            <a:gdLst>
              <a:gd name="connsiteX0" fmla="*/ 0 w 1383030"/>
              <a:gd name="connsiteY0" fmla="*/ 3440430 h 3440430"/>
              <a:gd name="connsiteX1" fmla="*/ 1383030 w 1383030"/>
              <a:gd name="connsiteY1" fmla="*/ 1600200 h 3440430"/>
              <a:gd name="connsiteX2" fmla="*/ 11430 w 1383030"/>
              <a:gd name="connsiteY2" fmla="*/ 0 h 3440430"/>
              <a:gd name="connsiteX3" fmla="*/ 0 w 1383030"/>
              <a:gd name="connsiteY3" fmla="*/ 3440430 h 3440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83030" h="3440430">
                <a:moveTo>
                  <a:pt x="0" y="3440430"/>
                </a:moveTo>
                <a:lnTo>
                  <a:pt x="1383030" y="1600200"/>
                </a:lnTo>
                <a:lnTo>
                  <a:pt x="11430" y="0"/>
                </a:lnTo>
                <a:lnTo>
                  <a:pt x="0" y="3440430"/>
                </a:lnTo>
                <a:close/>
              </a:path>
            </a:pathLst>
          </a:custGeom>
          <a:solidFill>
            <a:srgbClr val="FFC000">
              <a:alpha val="97000"/>
            </a:srgbClr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7" name="TextBox 6"/>
          <p:cNvSpPr txBox="1"/>
          <p:nvPr/>
        </p:nvSpPr>
        <p:spPr>
          <a:xfrm>
            <a:off x="1196752" y="7596336"/>
            <a:ext cx="2444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οινωνικό πλεόνασμα</a:t>
            </a:r>
            <a:endParaRPr lang="el-GR" dirty="0"/>
          </a:p>
        </p:txBody>
      </p:sp>
      <p:cxnSp>
        <p:nvCxnSpPr>
          <p:cNvPr id="11" name="Ευθύγραμμο βέλος σύνδεσης 10"/>
          <p:cNvCxnSpPr>
            <a:stCxn id="7" idx="0"/>
          </p:cNvCxnSpPr>
          <p:nvPr/>
        </p:nvCxnSpPr>
        <p:spPr>
          <a:xfrm flipH="1" flipV="1">
            <a:off x="1703937" y="4283968"/>
            <a:ext cx="714849" cy="331236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0798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498" y="1908175"/>
            <a:ext cx="5688013" cy="532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Αντικείμενο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39060"/>
              </p:ext>
            </p:extLst>
          </p:nvPr>
        </p:nvGraphicFramePr>
        <p:xfrm>
          <a:off x="2924944" y="539552"/>
          <a:ext cx="31638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4" imgW="1523880" imgH="228600" progId="Equation.DSMT4">
                  <p:embed/>
                </p:oleObj>
              </mc:Choice>
              <mc:Fallback>
                <p:oleObj name="Equation" r:id="rId4" imgW="1523880" imgH="228600" progId="Equation.DSMT4">
                  <p:embed/>
                  <p:pic>
                    <p:nvPicPr>
                      <p:cNvPr id="0" name="Αντικείμενο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944" y="539552"/>
                        <a:ext cx="31638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4664" y="755576"/>
            <a:ext cx="1526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 Περίπτωση</a:t>
            </a:r>
            <a:endParaRPr lang="el-GR" dirty="0"/>
          </a:p>
        </p:txBody>
      </p:sp>
      <p:sp>
        <p:nvSpPr>
          <p:cNvPr id="4" name="Ελεύθερη σχεδίαση 3"/>
          <p:cNvSpPr/>
          <p:nvPr/>
        </p:nvSpPr>
        <p:spPr>
          <a:xfrm>
            <a:off x="1188720" y="3154680"/>
            <a:ext cx="1817370" cy="3474720"/>
          </a:xfrm>
          <a:custGeom>
            <a:avLst/>
            <a:gdLst>
              <a:gd name="connsiteX0" fmla="*/ 0 w 1817370"/>
              <a:gd name="connsiteY0" fmla="*/ 3451860 h 3474720"/>
              <a:gd name="connsiteX1" fmla="*/ 0 w 1817370"/>
              <a:gd name="connsiteY1" fmla="*/ 0 h 3474720"/>
              <a:gd name="connsiteX2" fmla="*/ 1817370 w 1817370"/>
              <a:gd name="connsiteY2" fmla="*/ 2297430 h 3474720"/>
              <a:gd name="connsiteX3" fmla="*/ 1805940 w 1817370"/>
              <a:gd name="connsiteY3" fmla="*/ 3474720 h 3474720"/>
              <a:gd name="connsiteX4" fmla="*/ 0 w 1817370"/>
              <a:gd name="connsiteY4" fmla="*/ 3451860 h 3474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17370" h="3474720">
                <a:moveTo>
                  <a:pt x="0" y="3451860"/>
                </a:moveTo>
                <a:lnTo>
                  <a:pt x="0" y="0"/>
                </a:lnTo>
                <a:lnTo>
                  <a:pt x="1817370" y="2297430"/>
                </a:lnTo>
                <a:lnTo>
                  <a:pt x="1805940" y="3474720"/>
                </a:lnTo>
                <a:lnTo>
                  <a:pt x="0" y="3451860"/>
                </a:lnTo>
                <a:close/>
              </a:path>
            </a:pathLst>
          </a:cu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5" name="Ελεύθερη σχεδίαση 4"/>
          <p:cNvSpPr/>
          <p:nvPr/>
        </p:nvSpPr>
        <p:spPr>
          <a:xfrm>
            <a:off x="1177290" y="4309110"/>
            <a:ext cx="1817370" cy="2331720"/>
          </a:xfrm>
          <a:custGeom>
            <a:avLst/>
            <a:gdLst>
              <a:gd name="connsiteX0" fmla="*/ 0 w 1817370"/>
              <a:gd name="connsiteY0" fmla="*/ 2274570 h 2331720"/>
              <a:gd name="connsiteX1" fmla="*/ 1783080 w 1817370"/>
              <a:gd name="connsiteY1" fmla="*/ 0 h 2331720"/>
              <a:gd name="connsiteX2" fmla="*/ 1817370 w 1817370"/>
              <a:gd name="connsiteY2" fmla="*/ 2308860 h 2331720"/>
              <a:gd name="connsiteX3" fmla="*/ 11430 w 1817370"/>
              <a:gd name="connsiteY3" fmla="*/ 2331720 h 2331720"/>
              <a:gd name="connsiteX4" fmla="*/ 11430 w 1817370"/>
              <a:gd name="connsiteY4" fmla="*/ 2331720 h 2331720"/>
              <a:gd name="connsiteX5" fmla="*/ 0 w 1817370"/>
              <a:gd name="connsiteY5" fmla="*/ 2274570 h 23317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817370" h="2331720">
                <a:moveTo>
                  <a:pt x="0" y="2274570"/>
                </a:moveTo>
                <a:lnTo>
                  <a:pt x="1783080" y="0"/>
                </a:lnTo>
                <a:lnTo>
                  <a:pt x="1817370" y="2308860"/>
                </a:lnTo>
                <a:lnTo>
                  <a:pt x="11430" y="2331720"/>
                </a:lnTo>
                <a:lnTo>
                  <a:pt x="11430" y="2331720"/>
                </a:lnTo>
                <a:lnTo>
                  <a:pt x="0" y="2274570"/>
                </a:lnTo>
                <a:close/>
              </a:path>
            </a:pathLst>
          </a:cu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cxnSp>
        <p:nvCxnSpPr>
          <p:cNvPr id="7" name="Ευθεία γραμμή σύνδεσης 6"/>
          <p:cNvCxnSpPr/>
          <p:nvPr/>
        </p:nvCxnSpPr>
        <p:spPr>
          <a:xfrm>
            <a:off x="2085975" y="4309110"/>
            <a:ext cx="5715" cy="1054978"/>
          </a:xfrm>
          <a:prstGeom prst="line">
            <a:avLst/>
          </a:prstGeom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Ελεύθερη σχεδίαση 9"/>
          <p:cNvSpPr/>
          <p:nvPr/>
        </p:nvSpPr>
        <p:spPr>
          <a:xfrm>
            <a:off x="1131570" y="3177540"/>
            <a:ext cx="960120" cy="3429000"/>
          </a:xfrm>
          <a:custGeom>
            <a:avLst/>
            <a:gdLst>
              <a:gd name="connsiteX0" fmla="*/ 0 w 960120"/>
              <a:gd name="connsiteY0" fmla="*/ 3429000 h 3429000"/>
              <a:gd name="connsiteX1" fmla="*/ 960120 w 960120"/>
              <a:gd name="connsiteY1" fmla="*/ 2205990 h 3429000"/>
              <a:gd name="connsiteX2" fmla="*/ 960120 w 960120"/>
              <a:gd name="connsiteY2" fmla="*/ 1188720 h 3429000"/>
              <a:gd name="connsiteX3" fmla="*/ 57150 w 960120"/>
              <a:gd name="connsiteY3" fmla="*/ 0 h 3429000"/>
              <a:gd name="connsiteX4" fmla="*/ 34290 w 960120"/>
              <a:gd name="connsiteY4" fmla="*/ 3383280 h 3429000"/>
              <a:gd name="connsiteX5" fmla="*/ 0 w 960120"/>
              <a:gd name="connsiteY5" fmla="*/ 3429000 h 3429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60120" h="3429000">
                <a:moveTo>
                  <a:pt x="0" y="3429000"/>
                </a:moveTo>
                <a:lnTo>
                  <a:pt x="960120" y="2205990"/>
                </a:lnTo>
                <a:lnTo>
                  <a:pt x="960120" y="1188720"/>
                </a:lnTo>
                <a:lnTo>
                  <a:pt x="57150" y="0"/>
                </a:lnTo>
                <a:lnTo>
                  <a:pt x="34290" y="3383280"/>
                </a:lnTo>
                <a:lnTo>
                  <a:pt x="0" y="3429000"/>
                </a:lnTo>
                <a:close/>
              </a:path>
            </a:pathLst>
          </a:custGeom>
          <a:solidFill>
            <a:srgbClr val="FFC000"/>
          </a:solidFill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1" name="TextBox 10"/>
          <p:cNvSpPr txBox="1"/>
          <p:nvPr/>
        </p:nvSpPr>
        <p:spPr>
          <a:xfrm>
            <a:off x="2023110" y="381127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Ζ</a:t>
            </a:r>
            <a:endParaRPr lang="el-GR" dirty="0"/>
          </a:p>
        </p:txBody>
      </p:sp>
      <p:sp>
        <p:nvSpPr>
          <p:cNvPr id="12" name="TextBox 11"/>
          <p:cNvSpPr txBox="1"/>
          <p:nvPr/>
        </p:nvSpPr>
        <p:spPr>
          <a:xfrm>
            <a:off x="2112605" y="536408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Η</a:t>
            </a:r>
            <a:endParaRPr lang="el-GR" dirty="0"/>
          </a:p>
        </p:txBody>
      </p:sp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784" y="7884368"/>
            <a:ext cx="253682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Ευθύγραμμο βέλος σύνδεσης 13"/>
          <p:cNvCxnSpPr/>
          <p:nvPr/>
        </p:nvCxnSpPr>
        <p:spPr>
          <a:xfrm flipH="1" flipV="1">
            <a:off x="1611630" y="4892040"/>
            <a:ext cx="852353" cy="3136344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824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0" grpId="0" animBg="1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04838" y="683568"/>
            <a:ext cx="1439818" cy="523220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sz="2800" dirty="0" smtClean="0"/>
              <a:t>Σύνοψη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08720" y="1808798"/>
            <a:ext cx="5065810" cy="369332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Γιατί μας ενδιαφέρουν οι εξωτερικές οικονομίες?</a:t>
            </a:r>
            <a:endParaRPr lang="el-GR" dirty="0"/>
          </a:p>
        </p:txBody>
      </p:sp>
      <p:sp>
        <p:nvSpPr>
          <p:cNvPr id="4" name="TextBox 3"/>
          <p:cNvSpPr txBox="1"/>
          <p:nvPr/>
        </p:nvSpPr>
        <p:spPr>
          <a:xfrm>
            <a:off x="1178192" y="2970875"/>
            <a:ext cx="3407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Απώλειες κοινωνικής ευημερία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689293" y="4873446"/>
            <a:ext cx="1847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πατάλη πόρων</a:t>
            </a:r>
            <a:endParaRPr lang="el-GR" dirty="0"/>
          </a:p>
        </p:txBody>
      </p:sp>
      <p:sp>
        <p:nvSpPr>
          <p:cNvPr id="8" name="Βέλος προς τα κάτω 7"/>
          <p:cNvSpPr/>
          <p:nvPr/>
        </p:nvSpPr>
        <p:spPr>
          <a:xfrm>
            <a:off x="2395771" y="3481948"/>
            <a:ext cx="486125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9" name="Βέλος προς τα κάτω 8"/>
          <p:cNvSpPr/>
          <p:nvPr/>
        </p:nvSpPr>
        <p:spPr>
          <a:xfrm>
            <a:off x="2395771" y="5292080"/>
            <a:ext cx="486125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sp>
        <p:nvSpPr>
          <p:cNvPr id="10" name="TextBox 9"/>
          <p:cNvSpPr txBox="1"/>
          <p:nvPr/>
        </p:nvSpPr>
        <p:spPr>
          <a:xfrm>
            <a:off x="1239171" y="7020272"/>
            <a:ext cx="3701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Οι τιμές στέλνουν λάθος μηνύματα</a:t>
            </a:r>
            <a:endParaRPr lang="el-GR" dirty="0"/>
          </a:p>
        </p:txBody>
      </p:sp>
      <p:graphicFrame>
        <p:nvGraphicFramePr>
          <p:cNvPr id="11" name="Αντικείμενο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553201"/>
              </p:ext>
            </p:extLst>
          </p:nvPr>
        </p:nvGraphicFramePr>
        <p:xfrm>
          <a:off x="3568335" y="3735650"/>
          <a:ext cx="2941654" cy="500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1193760" imgH="203040" progId="Equation.DSMT4">
                  <p:embed/>
                </p:oleObj>
              </mc:Choice>
              <mc:Fallback>
                <p:oleObj name="Equation" r:id="rId3" imgW="1193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8335" y="3735650"/>
                        <a:ext cx="2941654" cy="500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Αντικείμενο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881178"/>
              </p:ext>
            </p:extLst>
          </p:nvPr>
        </p:nvGraphicFramePr>
        <p:xfrm>
          <a:off x="3933056" y="5508104"/>
          <a:ext cx="163218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33056" y="5508104"/>
                        <a:ext cx="1632181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Αντικείμενο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700876"/>
              </p:ext>
            </p:extLst>
          </p:nvPr>
        </p:nvGraphicFramePr>
        <p:xfrm>
          <a:off x="5085184" y="7956376"/>
          <a:ext cx="1320282" cy="516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85184" y="7956376"/>
                        <a:ext cx="1320282" cy="516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Καμπύλο βέλος προς τα κάτω 13"/>
          <p:cNvSpPr/>
          <p:nvPr/>
        </p:nvSpPr>
        <p:spPr>
          <a:xfrm rot="2243159">
            <a:off x="4789847" y="2968408"/>
            <a:ext cx="1289986" cy="46794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5" name="Καμπύλο βέλος προς τα κάτω 14"/>
          <p:cNvSpPr/>
          <p:nvPr/>
        </p:nvSpPr>
        <p:spPr>
          <a:xfrm rot="2243159">
            <a:off x="3633144" y="4824140"/>
            <a:ext cx="1289986" cy="46794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  <p:sp>
        <p:nvSpPr>
          <p:cNvPr id="16" name="Καμπύλο βέλος προς τα κάτω 15"/>
          <p:cNvSpPr/>
          <p:nvPr/>
        </p:nvSpPr>
        <p:spPr>
          <a:xfrm rot="2243159">
            <a:off x="4789847" y="7075802"/>
            <a:ext cx="1289986" cy="46794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59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ca6bf3abc8c515d48857a5c5328843bb275e6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6</TotalTime>
  <Words>32</Words>
  <Application>Microsoft Office PowerPoint</Application>
  <PresentationFormat>Προβολή στην οθόνη (4:3)</PresentationFormat>
  <Paragraphs>12</Paragraphs>
  <Slides>4</Slides>
  <Notes>1</Notes>
  <HiddenSlides>0</HiddenSlides>
  <MMClips>0</MMClips>
  <ScaleCrop>false</ScaleCrop>
  <HeadingPairs>
    <vt:vector size="6" baseType="variant"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</vt:i4>
      </vt:variant>
    </vt:vector>
  </HeadingPairs>
  <TitlesOfParts>
    <vt:vector size="6" baseType="lpstr">
      <vt:lpstr>Default Design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Thanasis</cp:lastModifiedBy>
  <cp:revision>35</cp:revision>
  <dcterms:created xsi:type="dcterms:W3CDTF">2009-02-17T16:38:23Z</dcterms:created>
  <dcterms:modified xsi:type="dcterms:W3CDTF">2013-10-21T09:27:07Z</dcterms:modified>
</cp:coreProperties>
</file>